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165B" w:rsidRDefault="00550A25" w:rsidP="00550A25">
      <w:pPr>
        <w:spacing w:after="0"/>
      </w:pPr>
      <w:r>
        <w:t>1.4 Perimeter and Area</w:t>
      </w:r>
      <w:r>
        <w:tab/>
      </w:r>
      <w:r>
        <w:tab/>
      </w:r>
      <w:r>
        <w:tab/>
      </w:r>
      <w:r>
        <w:tab/>
        <w:t>Name ______________________________</w:t>
      </w:r>
    </w:p>
    <w:p w:rsidR="00550A25" w:rsidRDefault="00550A25" w:rsidP="00550A25">
      <w:pPr>
        <w:spacing w:after="0"/>
      </w:pPr>
      <w:r>
        <w:t>Bernhard – GT Geometry</w:t>
      </w:r>
      <w:r>
        <w:tab/>
        <w:t xml:space="preserve"> </w:t>
      </w:r>
      <w:r>
        <w:tab/>
      </w:r>
      <w:r>
        <w:tab/>
        <w:t xml:space="preserve">NO CALCULATORS!!   Exact answers only </w:t>
      </w:r>
      <w:r>
        <w:sym w:font="Wingdings" w:char="F04A"/>
      </w:r>
    </w:p>
    <w:p w:rsidR="00550A25" w:rsidRDefault="00FC1273" w:rsidP="00550A25">
      <w:pPr>
        <w:spacing w:after="0"/>
      </w:pPr>
      <w:r>
        <w:rPr>
          <w:noProof/>
        </w:rPr>
        <w:object w:dxaOrig="32" w:dyaOrig="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47.25pt;margin-top:8.05pt;width:24.8pt;height:16.95pt;z-index:251658240" wrapcoords="19529 4500 1479 4500 296 9900 1184 17100 18345 17100 18641 17100 21008 4500 19529 4500">
            <v:imagedata r:id="rId6" o:title=""/>
            <w10:wrap type="tight"/>
          </v:shape>
          <o:OLEObject Type="Embed" ProgID="Equation.DSMT4" ShapeID="_x0000_s1026" DrawAspect="Content" ObjectID="_1534225859" r:id="rId7"/>
        </w:object>
      </w:r>
    </w:p>
    <w:p w:rsidR="00550A25" w:rsidRDefault="00550A25" w:rsidP="00550A25">
      <w:pPr>
        <w:pStyle w:val="ListParagraph"/>
        <w:numPr>
          <w:ilvl w:val="0"/>
          <w:numId w:val="1"/>
        </w:numPr>
        <w:spacing w:after="0"/>
      </w:pPr>
      <w:r>
        <w:t xml:space="preserve"> Find the perimeter and area of a square whose diagonal measures cm.</w:t>
      </w:r>
    </w:p>
    <w:p w:rsidR="00550A25" w:rsidRDefault="00550A25" w:rsidP="00550A25">
      <w:pPr>
        <w:spacing w:after="0"/>
      </w:pPr>
    </w:p>
    <w:p w:rsidR="00550A25" w:rsidRDefault="00550A25" w:rsidP="00550A25">
      <w:pPr>
        <w:spacing w:after="0"/>
      </w:pPr>
      <w:r>
        <w:t>Perimeter ____________</w:t>
      </w:r>
    </w:p>
    <w:p w:rsidR="00550A25" w:rsidRDefault="00550A25" w:rsidP="00550A25">
      <w:pPr>
        <w:spacing w:after="0"/>
      </w:pPr>
    </w:p>
    <w:p w:rsidR="00550A25" w:rsidRDefault="00550A25" w:rsidP="00550A25">
      <w:pPr>
        <w:spacing w:after="0"/>
      </w:pPr>
      <w:r>
        <w:t>Area ______________</w:t>
      </w:r>
    </w:p>
    <w:p w:rsidR="00550A25" w:rsidRDefault="00550A25" w:rsidP="00550A25">
      <w:pPr>
        <w:spacing w:after="0"/>
      </w:pPr>
    </w:p>
    <w:p w:rsidR="00550A25" w:rsidRDefault="00550A25" w:rsidP="00550A25">
      <w:pPr>
        <w:spacing w:after="0"/>
      </w:pPr>
    </w:p>
    <w:p w:rsidR="00550A25" w:rsidRDefault="00FC1273" w:rsidP="00550A25">
      <w:pPr>
        <w:spacing w:after="0"/>
      </w:pPr>
      <w:r>
        <w:rPr>
          <w:noProof/>
        </w:rPr>
        <w:object w:dxaOrig="32" w:dyaOrig="97">
          <v:shape id="_x0000_s1027" type="#_x0000_t75" style="position:absolute;margin-left:376.55pt;margin-top:9.45pt;width:52.65pt;height:18.95pt;z-index:251659264" wrapcoords="19529 4500 1479 4500 296 9900 1184 17100 18345 17100 18641 17100 21008 4500 19529 4500">
            <v:imagedata r:id="rId8" o:title=""/>
            <w10:wrap type="tight"/>
          </v:shape>
          <o:OLEObject Type="Embed" ProgID="Equation.DSMT4" ShapeID="_x0000_s1027" DrawAspect="Content" ObjectID="_1534225860" r:id="rId9"/>
        </w:object>
      </w:r>
    </w:p>
    <w:p w:rsidR="00550A25" w:rsidRDefault="00550A25" w:rsidP="00550A25">
      <w:pPr>
        <w:pStyle w:val="ListParagraph"/>
        <w:numPr>
          <w:ilvl w:val="0"/>
          <w:numId w:val="1"/>
        </w:numPr>
        <w:spacing w:after="0"/>
      </w:pPr>
      <w:r>
        <w:t xml:space="preserve"> Find the perimeter of an equilateral triangle whose side length measures </w:t>
      </w:r>
    </w:p>
    <w:p w:rsidR="00550A25" w:rsidRDefault="00550A25" w:rsidP="00550A25">
      <w:pPr>
        <w:spacing w:after="0"/>
      </w:pPr>
    </w:p>
    <w:p w:rsidR="00550A25" w:rsidRDefault="00550A25" w:rsidP="00550A25">
      <w:pPr>
        <w:spacing w:after="0"/>
      </w:pPr>
      <w:r>
        <w:t>Perimeter ____________</w:t>
      </w:r>
    </w:p>
    <w:p w:rsidR="00550A25" w:rsidRDefault="00550A25" w:rsidP="00550A25">
      <w:pPr>
        <w:spacing w:after="0"/>
      </w:pPr>
    </w:p>
    <w:p w:rsidR="00550A25" w:rsidRDefault="00550A25" w:rsidP="00550A25">
      <w:pPr>
        <w:spacing w:after="0"/>
      </w:pPr>
    </w:p>
    <w:p w:rsidR="00550A25" w:rsidRDefault="00550A25" w:rsidP="00550A25">
      <w:pPr>
        <w:spacing w:after="0"/>
      </w:pPr>
    </w:p>
    <w:p w:rsidR="00550A25" w:rsidRDefault="00550A25" w:rsidP="00550A25">
      <w:pPr>
        <w:pStyle w:val="ListParagraph"/>
        <w:numPr>
          <w:ilvl w:val="0"/>
          <w:numId w:val="1"/>
        </w:numPr>
        <w:spacing w:after="0"/>
      </w:pPr>
      <w:r>
        <w:t xml:space="preserve"> Find the perimeter and area of a right triangle whose</w:t>
      </w:r>
      <w:r w:rsidR="0018415E">
        <w:t xml:space="preserve"> short</w:t>
      </w:r>
      <w:r>
        <w:t xml:space="preserve"> leg measure</w:t>
      </w:r>
      <w:r w:rsidR="0018415E">
        <w:t>s</w:t>
      </w:r>
      <w:r>
        <w:t xml:space="preserve"> 9 yards and whose hypotenuse is 18 yds.</w:t>
      </w:r>
    </w:p>
    <w:p w:rsidR="00550A25" w:rsidRDefault="00550A25" w:rsidP="00550A25">
      <w:pPr>
        <w:pStyle w:val="ListParagraph"/>
        <w:spacing w:after="0"/>
      </w:pPr>
    </w:p>
    <w:p w:rsidR="00550A25" w:rsidRDefault="00550A25" w:rsidP="00550A25">
      <w:pPr>
        <w:spacing w:after="0"/>
      </w:pPr>
      <w:r>
        <w:t>Perimeter ____________</w:t>
      </w:r>
    </w:p>
    <w:p w:rsidR="00550A25" w:rsidRDefault="00550A25" w:rsidP="00550A25">
      <w:pPr>
        <w:spacing w:after="0"/>
      </w:pPr>
    </w:p>
    <w:p w:rsidR="00550A25" w:rsidRDefault="00550A25" w:rsidP="00550A25">
      <w:pPr>
        <w:spacing w:after="0"/>
      </w:pPr>
      <w:r>
        <w:t>Area ______________</w:t>
      </w:r>
    </w:p>
    <w:p w:rsidR="00550A25" w:rsidRDefault="00550A25" w:rsidP="00550A25">
      <w:pPr>
        <w:spacing w:after="0"/>
      </w:pPr>
    </w:p>
    <w:p w:rsidR="0043511B" w:rsidRDefault="0043511B" w:rsidP="00550A25">
      <w:pPr>
        <w:spacing w:after="0"/>
      </w:pPr>
    </w:p>
    <w:p w:rsidR="00550A25" w:rsidRDefault="00550A25" w:rsidP="00550A25">
      <w:pPr>
        <w:spacing w:after="0"/>
      </w:pPr>
    </w:p>
    <w:p w:rsidR="0043511B" w:rsidRDefault="00550A25" w:rsidP="0043511B">
      <w:pPr>
        <w:pStyle w:val="ListParagraph"/>
        <w:numPr>
          <w:ilvl w:val="0"/>
          <w:numId w:val="1"/>
        </w:numPr>
        <w:spacing w:after="0"/>
      </w:pPr>
      <w:r>
        <w:t xml:space="preserve"> </w:t>
      </w:r>
      <w:r w:rsidR="0043511B">
        <w:t xml:space="preserve">Find the area of a rectangle whose length is eight more </w:t>
      </w:r>
      <w:r w:rsidR="008D72A0">
        <w:t xml:space="preserve">than </w:t>
      </w:r>
      <w:r w:rsidR="0043511B">
        <w:t>twice its width, and whose perimeter is 40 meters.</w:t>
      </w:r>
    </w:p>
    <w:p w:rsidR="0043511B" w:rsidRDefault="0043511B" w:rsidP="0043511B">
      <w:pPr>
        <w:pStyle w:val="ListParagraph"/>
        <w:spacing w:after="0"/>
      </w:pPr>
    </w:p>
    <w:p w:rsidR="0043511B" w:rsidRDefault="0043511B" w:rsidP="0043511B">
      <w:pPr>
        <w:spacing w:after="0"/>
      </w:pPr>
      <w:r>
        <w:t>Area ______________</w:t>
      </w:r>
    </w:p>
    <w:p w:rsidR="0043511B" w:rsidRDefault="0043511B" w:rsidP="0043511B">
      <w:pPr>
        <w:spacing w:after="0"/>
      </w:pPr>
    </w:p>
    <w:p w:rsidR="0043511B" w:rsidRDefault="0043511B" w:rsidP="0043511B">
      <w:pPr>
        <w:spacing w:after="0"/>
      </w:pPr>
    </w:p>
    <w:p w:rsidR="0043511B" w:rsidRDefault="0043511B" w:rsidP="0043511B">
      <w:pPr>
        <w:spacing w:after="0"/>
      </w:pPr>
    </w:p>
    <w:p w:rsidR="0043511B" w:rsidRDefault="0043511B" w:rsidP="0043511B">
      <w:pPr>
        <w:pStyle w:val="ListParagraph"/>
        <w:numPr>
          <w:ilvl w:val="0"/>
          <w:numId w:val="1"/>
        </w:numPr>
        <w:spacing w:after="0"/>
      </w:pPr>
      <w:r>
        <w:t xml:space="preserve"> Find the perimeter and area of each figure.  </w:t>
      </w:r>
    </w:p>
    <w:p w:rsidR="0043511B" w:rsidRDefault="00853F3C" w:rsidP="0018415E">
      <w:pPr>
        <w:ind w:left="720"/>
      </w:pPr>
      <w:r>
        <w:rPr>
          <w:noProof/>
        </w:rPr>
        <w:object w:dxaOrig="32" w:dyaOrig="97">
          <v:shape id="_x0000_s1029" type="#_x0000_t75" style="position:absolute;left:0;text-align:left;margin-left:361.55pt;margin-top:22.4pt;width:13.85pt;height:13.9pt;z-index:251665408" wrapcoords="19529 4500 1479 4500 296 9900 1184 17100 18345 17100 18641 17100 21008 4500 19529 4500">
            <v:imagedata r:id="rId10" o:title=""/>
            <w10:wrap type="tight"/>
          </v:shape>
          <o:OLEObject Type="Embed" ProgID="Equation.DSMT4" ShapeID="_x0000_s1029" DrawAspect="Content" ObjectID="_1534225862" r:id="rId11"/>
        </w:object>
      </w:r>
      <w:r w:rsidR="0018415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B8A69F" wp14:editId="09DCF29D">
                <wp:simplePos x="0" y="0"/>
                <wp:positionH relativeFrom="column">
                  <wp:posOffset>2143125</wp:posOffset>
                </wp:positionH>
                <wp:positionV relativeFrom="paragraph">
                  <wp:posOffset>200660</wp:posOffset>
                </wp:positionV>
                <wp:extent cx="1466850" cy="68580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6850" cy="6858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ACD2BB" id="Rectangle 3" o:spid="_x0000_s1026" style="position:absolute;margin-left:168.75pt;margin-top:15.8pt;width:115.5pt;height:5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" fillcolor="#e7e6e6 [3214]" strokecolor="black [3213]" strokeweight="1pt"/>
            </w:pict>
          </mc:Fallback>
        </mc:AlternateContent>
      </w:r>
      <w:r w:rsidR="0018415E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E81AC0" wp14:editId="12573076">
                <wp:simplePos x="0" y="0"/>
                <wp:positionH relativeFrom="column">
                  <wp:posOffset>2142490</wp:posOffset>
                </wp:positionH>
                <wp:positionV relativeFrom="paragraph">
                  <wp:posOffset>209550</wp:posOffset>
                </wp:positionV>
                <wp:extent cx="1438275" cy="657225"/>
                <wp:effectExtent l="0" t="0" r="28575" b="2857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38275" cy="6572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09F975" id="Straight Connector 4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7pt,16.5pt" to="281.95pt,6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" strokecolor="black [3213]" strokeweight=".5pt">
                <v:stroke joinstyle="miter"/>
              </v:line>
            </w:pict>
          </mc:Fallback>
        </mc:AlternateContent>
      </w:r>
      <w:r w:rsidR="0018415E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2C300CD" wp14:editId="7E0277EF">
                <wp:simplePos x="0" y="0"/>
                <wp:positionH relativeFrom="margin">
                  <wp:align>left</wp:align>
                </wp:positionH>
                <wp:positionV relativeFrom="paragraph">
                  <wp:posOffset>187960</wp:posOffset>
                </wp:positionV>
                <wp:extent cx="1028700" cy="685800"/>
                <wp:effectExtent l="19050" t="0" r="38100" b="19050"/>
                <wp:wrapNone/>
                <wp:docPr id="1" name="Trapezoi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8700" cy="685800"/>
                        </a:xfrm>
                        <a:prstGeom prst="trapezoid">
                          <a:avLst/>
                        </a:prstGeom>
                        <a:solidFill>
                          <a:schemeClr val="bg2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DABCFD" id="Trapezoid 1" o:spid="_x0000_s1026" style="position:absolute;margin-left:0;margin-top:14.8pt;width:81pt;height:54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coordsize="1028700,685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" path="m,685800l171450,,857250,r171450,685800l,685800xe" fillcolor="#e7e6e6 [3214]" strokecolor="black [3213]" strokeweight="1pt">
                <v:stroke joinstyle="miter"/>
                <v:path arrowok="t" o:connecttype="custom" o:connectlocs="0,685800;171450,0;857250,0;1028700,685800;0,685800" o:connectangles="0,0,0,0,0"/>
                <w10:wrap anchorx="margin"/>
              </v:shape>
            </w:pict>
          </mc:Fallback>
        </mc:AlternateContent>
      </w:r>
      <w:r w:rsidR="0043511B" w:rsidRPr="0018415E"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C00642" wp14:editId="44BCE453">
                <wp:simplePos x="0" y="0"/>
                <wp:positionH relativeFrom="column">
                  <wp:posOffset>4552950</wp:posOffset>
                </wp:positionH>
                <wp:positionV relativeFrom="paragraph">
                  <wp:posOffset>29210</wp:posOffset>
                </wp:positionV>
                <wp:extent cx="990600" cy="847725"/>
                <wp:effectExtent l="19050" t="19050" r="38100" b="28575"/>
                <wp:wrapNone/>
                <wp:docPr id="5" name="Isosceles Tri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0600" cy="847725"/>
                        </a:xfrm>
                        <a:prstGeom prst="triangle">
                          <a:avLst/>
                        </a:prstGeom>
                        <a:solidFill>
                          <a:schemeClr val="bg2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8EC850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5" o:spid="_x0000_s1026" type="#_x0000_t5" style="position:absolute;margin-left:358.5pt;margin-top:2.3pt;width:78pt;height:66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" fillcolor="#e7e6e6 [3214]" strokecolor="black [3213]" strokeweight="1pt"/>
            </w:pict>
          </mc:Fallback>
        </mc:AlternateContent>
      </w:r>
      <w:r w:rsidR="0018415E">
        <w:t>10</w:t>
      </w:r>
      <w:r w:rsidR="0018415E">
        <w:tab/>
      </w:r>
      <w:r w:rsidR="0018415E">
        <w:tab/>
      </w:r>
      <w:r w:rsidR="0018415E">
        <w:tab/>
      </w:r>
      <w:r w:rsidR="0018415E">
        <w:tab/>
      </w:r>
      <w:r w:rsidR="0018415E">
        <w:tab/>
        <w:t>4x</w:t>
      </w:r>
    </w:p>
    <w:p w:rsidR="0043511B" w:rsidRDefault="00853F3C" w:rsidP="0043511B">
      <w:pPr>
        <w:spacing w:after="0"/>
      </w:pPr>
      <w:r>
        <w:rPr>
          <w:noProof/>
        </w:rPr>
        <w:object w:dxaOrig="32" w:dyaOrig="97">
          <v:shape id="_x0000_s1028" type="#_x0000_t75" style="position:absolute;margin-left:208.55pt;margin-top:9.65pt;width:13.85pt;height:13.9pt;z-index:251664384" wrapcoords="19529 4500 1479 4500 296 9900 1184 17100 18345 17100 18641 17100 21008 4500 19529 4500">
            <v:imagedata r:id="rId10" o:title=""/>
            <w10:wrap type="tight"/>
          </v:shape>
          <o:OLEObject Type="Embed" ProgID="Equation.DSMT4" ShapeID="_x0000_s1028" DrawAspect="Content" ObjectID="_1534225861" r:id="rId12"/>
        </w:object>
      </w:r>
    </w:p>
    <w:p w:rsidR="0043511B" w:rsidRDefault="00853F3C" w:rsidP="0043511B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F39820C" wp14:editId="6C3EF10E">
                <wp:simplePos x="0" y="0"/>
                <wp:positionH relativeFrom="column">
                  <wp:posOffset>4610101</wp:posOffset>
                </wp:positionH>
                <wp:positionV relativeFrom="paragraph">
                  <wp:posOffset>7620</wp:posOffset>
                </wp:positionV>
                <wp:extent cx="247650" cy="104775"/>
                <wp:effectExtent l="0" t="0" r="19050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F8B039" id="Straight Connector 2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3pt,.6pt" to="382.5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A3FBEDD" wp14:editId="1A89EA92">
                <wp:simplePos x="0" y="0"/>
                <wp:positionH relativeFrom="column">
                  <wp:posOffset>5238750</wp:posOffset>
                </wp:positionH>
                <wp:positionV relativeFrom="paragraph">
                  <wp:posOffset>7620</wp:posOffset>
                </wp:positionV>
                <wp:extent cx="257175" cy="152400"/>
                <wp:effectExtent l="0" t="0" r="2857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7175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E7B6A51" id="Straight Connector 9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2.5pt,.6pt" to="432.75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" strokecolor="#5b9bd5 [3204]" strokeweight=".5pt">
                <v:stroke joinstyle="miter"/>
              </v:line>
            </w:pict>
          </mc:Fallback>
        </mc:AlternateContent>
      </w:r>
      <w:r w:rsidR="0018415E">
        <w:t>8</w:t>
      </w:r>
      <w:r w:rsidR="0018415E">
        <w:tab/>
      </w:r>
      <w:r w:rsidR="0018415E">
        <w:tab/>
        <w:t xml:space="preserve">   8</w:t>
      </w:r>
      <w:r w:rsidR="0018415E">
        <w:tab/>
      </w:r>
      <w:r>
        <w:t xml:space="preserve">                     x </w:t>
      </w:r>
    </w:p>
    <w:p w:rsidR="0043511B" w:rsidRDefault="00853F3C" w:rsidP="0043511B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038725</wp:posOffset>
                </wp:positionH>
                <wp:positionV relativeFrom="paragraph">
                  <wp:posOffset>99695</wp:posOffset>
                </wp:positionV>
                <wp:extent cx="19050" cy="342900"/>
                <wp:effectExtent l="0" t="0" r="1905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342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2F0825" id="Straight Connector 10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6.75pt,7.85pt" to="398.25pt,3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" strokecolor="#5b9bd5 [3204]" strokeweight=".5pt">
                <v:stroke joinstyle="miter"/>
              </v:line>
            </w:pict>
          </mc:Fallback>
        </mc:AlternateContent>
      </w:r>
    </w:p>
    <w:p w:rsidR="0043511B" w:rsidRDefault="0043511B" w:rsidP="0043511B">
      <w:pPr>
        <w:spacing w:after="0"/>
      </w:pPr>
    </w:p>
    <w:p w:rsidR="0043511B" w:rsidRDefault="0018415E" w:rsidP="0043511B">
      <w:pPr>
        <w:spacing w:after="0"/>
      </w:pPr>
      <w:r>
        <w:t xml:space="preserve">               14</w:t>
      </w:r>
      <w:r w:rsidR="00FC1273">
        <w:tab/>
      </w:r>
      <w:r w:rsidR="00FC1273">
        <w:tab/>
      </w:r>
      <w:r w:rsidR="00FC1273">
        <w:tab/>
      </w:r>
      <w:r w:rsidR="00FC1273">
        <w:tab/>
      </w:r>
      <w:r w:rsidR="00FC1273">
        <w:tab/>
        <w:t>Rectangle</w:t>
      </w:r>
      <w:bookmarkStart w:id="0" w:name="_GoBack"/>
      <w:bookmarkEnd w:id="0"/>
      <w:r w:rsidR="00FC1273">
        <w:tab/>
      </w:r>
    </w:p>
    <w:p w:rsidR="0043511B" w:rsidRDefault="0043511B" w:rsidP="0043511B">
      <w:pPr>
        <w:spacing w:after="0"/>
      </w:pPr>
    </w:p>
    <w:p w:rsidR="0043511B" w:rsidRDefault="0043511B" w:rsidP="0043511B">
      <w:pPr>
        <w:spacing w:after="0"/>
      </w:pPr>
      <w:r>
        <w:t>Perimeter ____________</w:t>
      </w:r>
      <w:r w:rsidRPr="0043511B">
        <w:t xml:space="preserve"> </w:t>
      </w:r>
      <w:r>
        <w:tab/>
      </w:r>
      <w:r>
        <w:tab/>
      </w:r>
      <w:proofErr w:type="spellStart"/>
      <w:r>
        <w:t>Perimeter</w:t>
      </w:r>
      <w:proofErr w:type="spellEnd"/>
      <w:r>
        <w:t xml:space="preserve"> ____________</w:t>
      </w:r>
      <w:r>
        <w:tab/>
      </w:r>
      <w:proofErr w:type="spellStart"/>
      <w:r>
        <w:t>Perimeter</w:t>
      </w:r>
      <w:proofErr w:type="spellEnd"/>
      <w:r>
        <w:t xml:space="preserve"> ____________</w:t>
      </w:r>
    </w:p>
    <w:p w:rsidR="0043511B" w:rsidRDefault="0043511B" w:rsidP="0043511B">
      <w:pPr>
        <w:spacing w:after="0"/>
      </w:pPr>
    </w:p>
    <w:p w:rsidR="0043511B" w:rsidRDefault="0043511B" w:rsidP="0043511B">
      <w:pPr>
        <w:spacing w:after="0"/>
      </w:pPr>
      <w:r>
        <w:t>Area ______________</w:t>
      </w:r>
      <w:r>
        <w:tab/>
      </w:r>
      <w:r>
        <w:tab/>
      </w:r>
      <w:r>
        <w:tab/>
      </w:r>
      <w:proofErr w:type="spellStart"/>
      <w:r>
        <w:t>Area</w:t>
      </w:r>
      <w:proofErr w:type="spellEnd"/>
      <w:r>
        <w:t xml:space="preserve"> ______________</w:t>
      </w:r>
      <w:r>
        <w:tab/>
      </w:r>
      <w:r>
        <w:tab/>
      </w:r>
      <w:proofErr w:type="spellStart"/>
      <w:r>
        <w:t>Area</w:t>
      </w:r>
      <w:proofErr w:type="spellEnd"/>
      <w:r>
        <w:t xml:space="preserve"> ______________</w:t>
      </w:r>
    </w:p>
    <w:sectPr w:rsidR="004351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56A5786"/>
    <w:multiLevelType w:val="hybridMultilevel"/>
    <w:tmpl w:val="EE9A11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0A25"/>
    <w:rsid w:val="0018415E"/>
    <w:rsid w:val="0043511B"/>
    <w:rsid w:val="00550A25"/>
    <w:rsid w:val="0071084F"/>
    <w:rsid w:val="0074165B"/>
    <w:rsid w:val="00853F3C"/>
    <w:rsid w:val="008D72A0"/>
    <w:rsid w:val="00D662B8"/>
    <w:rsid w:val="00FC12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06542EA2"/>
  <w15:chartTrackingRefBased/>
  <w15:docId w15:val="{5A81A0E3-9888-4389-8C49-DA1CE0F1F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50A2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351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511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8358E7-212F-4D87-8004-FFBF4A2EF7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37</Words>
  <Characters>78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y Bernhard</dc:creator>
  <cp:keywords/>
  <dc:description/>
  <cp:lastModifiedBy>Kelley Bernhard</cp:lastModifiedBy>
  <cp:revision>5</cp:revision>
  <cp:lastPrinted>2016-08-31T13:28:00Z</cp:lastPrinted>
  <dcterms:created xsi:type="dcterms:W3CDTF">2016-08-31T13:10:00Z</dcterms:created>
  <dcterms:modified xsi:type="dcterms:W3CDTF">2016-09-01T14:04:00Z</dcterms:modified>
</cp:coreProperties>
</file>